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13EFCF63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</w:t>
      </w:r>
      <w:r w:rsidR="00CA1C2C">
        <w:rPr>
          <w:rFonts w:ascii="Arial" w:hAnsi="Arial" w:cs="Arial"/>
          <w:b/>
          <w:bCs/>
        </w:rPr>
        <w:t>6</w:t>
      </w:r>
      <w:r w:rsidRPr="00744D10">
        <w:rPr>
          <w:rFonts w:ascii="Arial" w:hAnsi="Arial" w:cs="Arial"/>
          <w:b/>
          <w:bCs/>
        </w:rPr>
        <w:t xml:space="preserve"> (Due </w:t>
      </w:r>
      <w:r w:rsidR="00C24D5D">
        <w:rPr>
          <w:rFonts w:ascii="Arial" w:hAnsi="Arial" w:cs="Arial"/>
          <w:b/>
          <w:bCs/>
        </w:rPr>
        <w:t>Apr</w:t>
      </w:r>
      <w:r w:rsidR="00F977F1">
        <w:rPr>
          <w:rFonts w:ascii="Arial" w:hAnsi="Arial" w:cs="Arial"/>
          <w:b/>
          <w:bCs/>
        </w:rPr>
        <w:t xml:space="preserve"> </w:t>
      </w:r>
      <w:r w:rsidR="00CA1C2C">
        <w:rPr>
          <w:rFonts w:ascii="Arial" w:hAnsi="Arial" w:cs="Arial"/>
          <w:b/>
          <w:bCs/>
        </w:rPr>
        <w:t>17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2760F594" w14:textId="107A991A" w:rsidR="00863A4B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C24D5D">
        <w:rPr>
          <w:rFonts w:ascii="Arial" w:hAnsi="Arial" w:cs="Arial"/>
        </w:rPr>
        <w:t>Fill in the box with the appropriate reagents or major products.</w:t>
      </w:r>
    </w:p>
    <w:p w14:paraId="4A5038DC" w14:textId="77777777" w:rsidR="00C24D5D" w:rsidRPr="00744D10" w:rsidRDefault="00C24D5D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5462813D" w:rsidR="00863A4B" w:rsidRPr="00744D10" w:rsidRDefault="00D75DA1" w:rsidP="00120086">
      <w:pPr>
        <w:jc w:val="both"/>
        <w:rPr>
          <w:rFonts w:ascii="Arial" w:hAnsi="Arial" w:cs="Arial"/>
        </w:rPr>
      </w:pPr>
      <w:r>
        <w:object w:dxaOrig="13469" w:dyaOrig="1932" w14:anchorId="0AD17B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67.5pt" o:ole="">
            <v:imagedata r:id="rId4" o:title=""/>
          </v:shape>
          <o:OLEObject Type="Embed" ProgID="ChemDraw.Document.6.0" ShapeID="_x0000_i1025" DrawAspect="Content" ObjectID="_1743300082" r:id="rId5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1B7C9A9D" w14:textId="5EDE3121" w:rsidR="00863A4B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p w14:paraId="0D0FB0F5" w14:textId="7C323B06" w:rsidR="00A579B4" w:rsidRPr="00120086" w:rsidRDefault="004F62CF" w:rsidP="00120086">
      <w:pPr>
        <w:jc w:val="both"/>
        <w:rPr>
          <w:rFonts w:ascii="Arial" w:hAnsi="Arial" w:cs="Arial"/>
        </w:rPr>
      </w:pPr>
      <w:r>
        <w:object w:dxaOrig="4413" w:dyaOrig="4176" w14:anchorId="16489F82">
          <v:shape id="_x0000_i1026" type="#_x0000_t75" style="width:220.5pt;height:208.5pt" o:ole="">
            <v:imagedata r:id="rId6" o:title=""/>
          </v:shape>
          <o:OLEObject Type="Embed" ProgID="ChemDraw.Document.6.0" ShapeID="_x0000_i1026" DrawAspect="Content" ObjectID="_1743300083" r:id="rId7"/>
        </w:object>
      </w:r>
    </w:p>
    <w:p w14:paraId="2716EA8E" w14:textId="095A0E2B" w:rsidR="00120086" w:rsidRPr="00120086" w:rsidRDefault="00120086" w:rsidP="00120086">
      <w:pPr>
        <w:jc w:val="both"/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05ED7F9F" w:rsidR="00D051A2" w:rsidRDefault="004F62CF">
      <w:r>
        <w:object w:dxaOrig="6875" w:dyaOrig="1735" w14:anchorId="096B8441">
          <v:shape id="_x0000_i1027" type="#_x0000_t75" style="width:343.5pt;height:87pt" o:ole="">
            <v:imagedata r:id="rId8" o:title=""/>
          </v:shape>
          <o:OLEObject Type="Embed" ProgID="ChemDraw.Document.6.0" ShapeID="_x0000_i1027" DrawAspect="Content" ObjectID="_1743300084" r:id="rId9"/>
        </w:object>
      </w:r>
    </w:p>
    <w:p w14:paraId="1B3C8129" w14:textId="7B33BF42" w:rsidR="00744D10" w:rsidRDefault="00744D10"/>
    <w:p w14:paraId="0B3D3E1E" w14:textId="53BBD514" w:rsidR="00C24D5D" w:rsidRDefault="00C24D5D">
      <w:r>
        <w:br w:type="page"/>
      </w:r>
    </w:p>
    <w:p w14:paraId="69F14DDA" w14:textId="64EAE401" w:rsidR="00C24D5D" w:rsidRPr="00744D10" w:rsidRDefault="00A079B6" w:rsidP="00C24D5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d</w:t>
      </w:r>
      <w:r w:rsidR="00C24D5D" w:rsidRPr="00744D10">
        <w:rPr>
          <w:rFonts w:ascii="Arial" w:hAnsi="Arial" w:cs="Arial"/>
        </w:rPr>
        <w:t>)</w:t>
      </w:r>
    </w:p>
    <w:p w14:paraId="69449C4E" w14:textId="6BBF9132" w:rsidR="00C24D5D" w:rsidRDefault="004F62CF" w:rsidP="00C24D5D">
      <w:r>
        <w:object w:dxaOrig="8781" w:dyaOrig="2227" w14:anchorId="7C4E7BD3">
          <v:shape id="_x0000_i1028" type="#_x0000_t75" style="width:393.75pt;height:99.75pt" o:ole="">
            <v:imagedata r:id="rId10" o:title=""/>
          </v:shape>
          <o:OLEObject Type="Embed" ProgID="ChemDraw.Document.6.0" ShapeID="_x0000_i1028" DrawAspect="Content" ObjectID="_1743300085" r:id="rId11"/>
        </w:object>
      </w:r>
    </w:p>
    <w:p w14:paraId="67EA457E" w14:textId="77777777" w:rsidR="00744D10" w:rsidRDefault="00744D10"/>
    <w:p w14:paraId="01785A6C" w14:textId="28B4B517" w:rsidR="00CE64F7" w:rsidRDefault="00744D10">
      <w:pPr>
        <w:rPr>
          <w:rFonts w:ascii="Arial" w:hAnsi="Arial" w:cs="Arial"/>
        </w:rPr>
      </w:pPr>
      <w:bookmarkStart w:id="0" w:name="_Hlk126487987"/>
      <w:r w:rsidRPr="00744D10">
        <w:rPr>
          <w:rFonts w:ascii="Arial" w:hAnsi="Arial" w:cs="Arial"/>
        </w:rPr>
        <w:t xml:space="preserve">2) </w:t>
      </w:r>
      <w:r w:rsidR="00CA1C2C">
        <w:rPr>
          <w:rFonts w:ascii="Arial" w:hAnsi="Arial" w:cs="Arial"/>
        </w:rPr>
        <w:t>Draw the complete curved arrow pushing mechanism for the following reactions.</w:t>
      </w:r>
    </w:p>
    <w:p w14:paraId="37940C85" w14:textId="77777777" w:rsidR="00CA1C2C" w:rsidRDefault="00CA1C2C">
      <w:pPr>
        <w:rPr>
          <w:rFonts w:ascii="Arial" w:hAnsi="Arial" w:cs="Arial"/>
        </w:rPr>
      </w:pPr>
    </w:p>
    <w:p w14:paraId="16502AFD" w14:textId="616820F8" w:rsidR="00CE64F7" w:rsidRDefault="00CA1C2C">
      <w:r>
        <w:object w:dxaOrig="5937" w:dyaOrig="1284" w14:anchorId="1062636E">
          <v:shape id="_x0000_i1029" type="#_x0000_t75" style="width:297pt;height:64.5pt" o:ole="">
            <v:imagedata r:id="rId12" o:title=""/>
          </v:shape>
          <o:OLEObject Type="Embed" ProgID="ChemDraw.Document.6.0" ShapeID="_x0000_i1029" DrawAspect="Content" ObjectID="_1743300086" r:id="rId13"/>
        </w:object>
      </w:r>
    </w:p>
    <w:p w14:paraId="32A24B83" w14:textId="71FC39A0" w:rsidR="00132727" w:rsidRDefault="00132727">
      <w:r>
        <w:object w:dxaOrig="14513" w:dyaOrig="4822" w14:anchorId="178E7A2E">
          <v:shape id="_x0000_i1030" type="#_x0000_t75" style="width:467.25pt;height:155.25pt" o:ole="">
            <v:imagedata r:id="rId14" o:title=""/>
          </v:shape>
          <o:OLEObject Type="Embed" ProgID="ChemDraw.Document.6.0" ShapeID="_x0000_i1030" DrawAspect="Content" ObjectID="_1743300087" r:id="rId15"/>
        </w:object>
      </w:r>
    </w:p>
    <w:p w14:paraId="72C5A368" w14:textId="231ABA67" w:rsidR="00600DFE" w:rsidRDefault="00600DFE"/>
    <w:p w14:paraId="536DD15E" w14:textId="4AE0AB25" w:rsidR="00600DFE" w:rsidRDefault="00600DFE">
      <w:r>
        <w:object w:dxaOrig="5148" w:dyaOrig="1378" w14:anchorId="35925C03">
          <v:shape id="_x0000_i1031" type="#_x0000_t75" style="width:257.25pt;height:69pt" o:ole="">
            <v:imagedata r:id="rId16" o:title=""/>
          </v:shape>
          <o:OLEObject Type="Embed" ProgID="ChemDraw.Document.6.0" ShapeID="_x0000_i1031" DrawAspect="Content" ObjectID="_1743300088" r:id="rId17"/>
        </w:object>
      </w:r>
    </w:p>
    <w:p w14:paraId="150DA09A" w14:textId="4BBA57FD" w:rsidR="00DE07C7" w:rsidRDefault="00DE07C7">
      <w:r>
        <w:object w:dxaOrig="14160" w:dyaOrig="4082" w14:anchorId="1AE1F1CD">
          <v:shape id="_x0000_i1032" type="#_x0000_t75" style="width:468pt;height:135pt" o:ole="">
            <v:imagedata r:id="rId18" o:title=""/>
          </v:shape>
          <o:OLEObject Type="Embed" ProgID="ChemDraw.Document.6.0" ShapeID="_x0000_i1032" DrawAspect="Content" ObjectID="_1743300089" r:id="rId19"/>
        </w:object>
      </w:r>
    </w:p>
    <w:p w14:paraId="5B6AD32A" w14:textId="77777777" w:rsidR="00D75DA1" w:rsidRDefault="00D75DA1">
      <w:pPr>
        <w:rPr>
          <w:rFonts w:ascii="Arial" w:hAnsi="Arial" w:cs="Arial"/>
        </w:rPr>
      </w:pPr>
    </w:p>
    <w:p w14:paraId="6F639FE5" w14:textId="07337060" w:rsidR="00D75DA1" w:rsidRPr="00D75DA1" w:rsidRDefault="00D75DA1">
      <w:pPr>
        <w:rPr>
          <w:rFonts w:ascii="Arial" w:hAnsi="Arial" w:cs="Arial"/>
        </w:rPr>
      </w:pPr>
      <w:r w:rsidRPr="00D75DA1">
        <w:rPr>
          <w:rFonts w:ascii="Arial" w:hAnsi="Arial" w:cs="Arial"/>
        </w:rPr>
        <w:t>3) Propose a synthesis for the following reaction.</w:t>
      </w:r>
    </w:p>
    <w:p w14:paraId="2930A4B4" w14:textId="1C8D1853" w:rsidR="00D75DA1" w:rsidRDefault="00D75DA1">
      <w:r>
        <w:object w:dxaOrig="4514" w:dyaOrig="1532" w14:anchorId="7BE508BC">
          <v:shape id="_x0000_i1033" type="#_x0000_t75" style="width:225.75pt;height:76.5pt" o:ole="">
            <v:imagedata r:id="rId20" o:title=""/>
          </v:shape>
          <o:OLEObject Type="Embed" ProgID="ChemDraw.Document.6.0" ShapeID="_x0000_i1033" DrawAspect="Content" ObjectID="_1743300090" r:id="rId21"/>
        </w:object>
      </w:r>
    </w:p>
    <w:p w14:paraId="29632FF4" w14:textId="430B4A4E" w:rsidR="001E04EC" w:rsidRDefault="001E04EC">
      <w:pPr>
        <w:rPr>
          <w:rFonts w:ascii="Arial" w:hAnsi="Arial" w:cs="Arial"/>
        </w:rPr>
      </w:pPr>
      <w:r>
        <w:object w:dxaOrig="7767" w:dyaOrig="3778" w14:anchorId="69497B47">
          <v:shape id="_x0000_i1034" type="#_x0000_t75" style="width:388.5pt;height:189pt" o:ole="">
            <v:imagedata r:id="rId22" o:title=""/>
          </v:shape>
          <o:OLEObject Type="Embed" ProgID="ChemDraw.Document.6.0" ShapeID="_x0000_i1034" DrawAspect="Content" ObjectID="_1743300091" r:id="rId23"/>
        </w:object>
      </w:r>
    </w:p>
    <w:p w14:paraId="6542A5E0" w14:textId="77777777" w:rsidR="00CE64F7" w:rsidRDefault="00CE64F7">
      <w:pPr>
        <w:rPr>
          <w:rFonts w:ascii="Arial" w:hAnsi="Arial" w:cs="Arial"/>
        </w:rPr>
      </w:pPr>
    </w:p>
    <w:p w14:paraId="2651C203" w14:textId="2C48FD8A" w:rsidR="00744D10" w:rsidRPr="00744D10" w:rsidRDefault="00D75DA1">
      <w:pPr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CE64F7">
        <w:rPr>
          <w:rFonts w:ascii="Arial" w:hAnsi="Arial" w:cs="Arial"/>
        </w:rPr>
        <w:t xml:space="preserve">) </w:t>
      </w:r>
      <w:r w:rsidR="00744D10" w:rsidRPr="00744D10">
        <w:rPr>
          <w:rFonts w:ascii="Arial" w:hAnsi="Arial" w:cs="Arial"/>
        </w:rPr>
        <w:t xml:space="preserve">Starting from </w:t>
      </w:r>
      <w:r w:rsidR="00744D10" w:rsidRPr="00744D10">
        <w:rPr>
          <w:rFonts w:ascii="Arial" w:hAnsi="Arial" w:cs="Arial"/>
          <w:u w:val="single"/>
        </w:rPr>
        <w:t>ANY</w:t>
      </w:r>
      <w:r w:rsidR="00744D10" w:rsidRPr="00744D10">
        <w:rPr>
          <w:rFonts w:ascii="Arial" w:hAnsi="Arial" w:cs="Arial"/>
        </w:rPr>
        <w:t xml:space="preserve"> reagent, come up with two multistep reaction sequences that must be at least five steps long. At least </w:t>
      </w:r>
      <w:r w:rsidR="00696993">
        <w:rPr>
          <w:rFonts w:ascii="Arial" w:hAnsi="Arial" w:cs="Arial"/>
        </w:rPr>
        <w:t>one</w:t>
      </w:r>
      <w:r w:rsidR="00744D10" w:rsidRPr="00744D10">
        <w:rPr>
          <w:rFonts w:ascii="Arial" w:hAnsi="Arial" w:cs="Arial"/>
        </w:rPr>
        <w:t xml:space="preserve"> reaction</w:t>
      </w:r>
      <w:r w:rsidR="00696993">
        <w:rPr>
          <w:rFonts w:ascii="Arial" w:hAnsi="Arial" w:cs="Arial"/>
        </w:rPr>
        <w:t xml:space="preserve"> must be from Chapter 2</w:t>
      </w:r>
      <w:r w:rsidR="00A079B6">
        <w:rPr>
          <w:rFonts w:ascii="Arial" w:hAnsi="Arial" w:cs="Arial"/>
        </w:rPr>
        <w:t>2</w:t>
      </w:r>
      <w:r w:rsidR="00696993">
        <w:rPr>
          <w:rFonts w:ascii="Arial" w:hAnsi="Arial" w:cs="Arial"/>
        </w:rPr>
        <w:t xml:space="preserve"> (The Chemistry of </w:t>
      </w:r>
      <w:r w:rsidR="00A079B6">
        <w:rPr>
          <w:rFonts w:ascii="Arial" w:hAnsi="Arial" w:cs="Arial"/>
        </w:rPr>
        <w:t>Enolate Ions, Enols, and alpha-beta-Unsaturated Carbonyl Compounds</w:t>
      </w:r>
      <w:r w:rsidR="00696993">
        <w:rPr>
          <w:rFonts w:ascii="Arial" w:hAnsi="Arial" w:cs="Arial"/>
        </w:rPr>
        <w:t>)</w:t>
      </w:r>
      <w:r w:rsidR="00CA1C2C">
        <w:rPr>
          <w:rFonts w:ascii="Arial" w:hAnsi="Arial" w:cs="Arial"/>
        </w:rPr>
        <w:t xml:space="preserve"> and Chapter 23 (The Chemistry of Amines)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389D3A50" w:rsid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  <w:bookmarkEnd w:id="0"/>
    </w:p>
    <w:p w14:paraId="02D2D14E" w14:textId="6CB44053" w:rsidR="00696993" w:rsidRDefault="00696993">
      <w:pPr>
        <w:rPr>
          <w:rFonts w:ascii="Arial" w:hAnsi="Arial" w:cs="Arial"/>
        </w:rPr>
      </w:pPr>
    </w:p>
    <w:p w14:paraId="5A14A9B0" w14:textId="1C09136F" w:rsidR="00696993" w:rsidRDefault="00696993">
      <w:pPr>
        <w:rPr>
          <w:rFonts w:ascii="Arial" w:hAnsi="Arial" w:cs="Arial"/>
        </w:rPr>
      </w:pPr>
    </w:p>
    <w:p w14:paraId="233B4F3C" w14:textId="355B7655" w:rsidR="00CE64F7" w:rsidRDefault="00CE64F7">
      <w:pPr>
        <w:rPr>
          <w:rFonts w:ascii="Arial" w:hAnsi="Arial" w:cs="Arial"/>
        </w:rPr>
      </w:pPr>
    </w:p>
    <w:p w14:paraId="10D763F0" w14:textId="77777777" w:rsidR="00CE64F7" w:rsidRDefault="00CE64F7">
      <w:pPr>
        <w:rPr>
          <w:rFonts w:ascii="Arial" w:hAnsi="Arial" w:cs="Arial"/>
        </w:rPr>
      </w:pPr>
    </w:p>
    <w:p w14:paraId="7AECD147" w14:textId="3C9B92FF" w:rsidR="00696993" w:rsidRPr="00744D10" w:rsidRDefault="00696993">
      <w:pPr>
        <w:rPr>
          <w:rFonts w:ascii="Arial" w:hAnsi="Arial" w:cs="Arial"/>
        </w:rPr>
      </w:pPr>
    </w:p>
    <w:sectPr w:rsidR="00696993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rU0szQ3sDA0MTcztDBU0lEKTi0uzszPAykwrAUAi50R6SwAAAA="/>
  </w:docVars>
  <w:rsids>
    <w:rsidRoot w:val="00ED1377"/>
    <w:rsid w:val="00120086"/>
    <w:rsid w:val="00132727"/>
    <w:rsid w:val="001A093A"/>
    <w:rsid w:val="001E04EC"/>
    <w:rsid w:val="00477075"/>
    <w:rsid w:val="004F62CF"/>
    <w:rsid w:val="00600DFE"/>
    <w:rsid w:val="00691FB4"/>
    <w:rsid w:val="00696993"/>
    <w:rsid w:val="00744D10"/>
    <w:rsid w:val="00863A4B"/>
    <w:rsid w:val="00A079B6"/>
    <w:rsid w:val="00A579B4"/>
    <w:rsid w:val="00C24D5D"/>
    <w:rsid w:val="00CA1C2C"/>
    <w:rsid w:val="00CE64F7"/>
    <w:rsid w:val="00D051A2"/>
    <w:rsid w:val="00D75DA1"/>
    <w:rsid w:val="00DE07C7"/>
    <w:rsid w:val="00ED1377"/>
    <w:rsid w:val="00EE0F7B"/>
    <w:rsid w:val="00F96E56"/>
    <w:rsid w:val="00F97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8</Words>
  <Characters>79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4-18T10:14:00Z</dcterms:created>
  <dcterms:modified xsi:type="dcterms:W3CDTF">2023-04-18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ccdfb5c3d569841a89e26a89494d8701940cc9c2bf108e22da593bf5c7adf55</vt:lpwstr>
  </property>
</Properties>
</file>